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75" r:id="rId3"/>
    <p:sldId id="283" r:id="rId4"/>
    <p:sldId id="292" r:id="rId5"/>
    <p:sldId id="287" r:id="rId6"/>
    <p:sldId id="294" r:id="rId7"/>
    <p:sldId id="263" r:id="rId8"/>
    <p:sldId id="293" r:id="rId9"/>
    <p:sldId id="278" r:id="rId10"/>
    <p:sldId id="267" r:id="rId11"/>
    <p:sldId id="264" r:id="rId12"/>
    <p:sldId id="289" r:id="rId13"/>
    <p:sldId id="279" r:id="rId14"/>
    <p:sldId id="265" r:id="rId15"/>
    <p:sldId id="290" r:id="rId16"/>
    <p:sldId id="282" r:id="rId17"/>
    <p:sldId id="291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8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5CC991-1E2C-4637-888E-D99265077302}" type="datetimeFigureOut">
              <a:rPr lang="ru-RU" smtClean="0"/>
              <a:t>02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2C9772-5A8B-43D0-9E00-A78CB036EAD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45080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5C6EA4-C0DF-48E7-B8D3-433A33A64A3A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41770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BACA9-0C65-4C83-ADCF-FFA3948D2302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56363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56D56-9AF0-43AD-A3F7-0CD13ACCA3A2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966492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64A14-F3BF-45C2-9914-979C2269C0D2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2932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795EB-6C59-4057-936C-A4E52EDCF374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151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D354DE-F028-440D-AEC4-E60039E36DEA}" type="datetime1">
              <a:rPr lang="ru-RU" smtClean="0"/>
              <a:t>02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0819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DB2E0-513F-43EA-AD4C-7BC83E5D8BDD}" type="datetime1">
              <a:rPr lang="ru-RU" smtClean="0"/>
              <a:t>02.07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91186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4CCF2B-96E1-4596-9305-9D02899DE65F}" type="datetime1">
              <a:rPr lang="ru-RU" smtClean="0"/>
              <a:t>02.07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5616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C6C29-05B8-48EC-8024-6805DE53038D}" type="datetime1">
              <a:rPr lang="ru-RU" smtClean="0"/>
              <a:t>02.07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9635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ABE7D-295E-443D-BF8A-C4C612C65B4D}" type="datetime1">
              <a:rPr lang="ru-RU" smtClean="0"/>
              <a:t>02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45312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5F999-C386-4FC2-8D36-9BB5E54ABF49}" type="datetime1">
              <a:rPr lang="ru-RU" smtClean="0"/>
              <a:t>02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27468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3E6D3B-7798-47C3-8DF3-B58B3FE40FD1}" type="datetime1">
              <a:rPr lang="ru-RU" smtClean="0"/>
              <a:t>02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7B288-1498-4C52-BB96-F7C36FAC678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6337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7.jpe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e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8.jpeg"/><Relationship Id="rId9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6.png"/><Relationship Id="rId4" Type="http://schemas.openxmlformats.org/officeDocument/2006/relationships/image" Target="../media/image2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Нагрудные знаки МГУ">
            <a:extLst>
              <a:ext uri="{FF2B5EF4-FFF2-40B4-BE49-F238E27FC236}">
                <a16:creationId xmlns:a16="http://schemas.microsoft.com/office/drawing/2014/main" id="{8E8B941B-FCCD-4D8B-BA7F-7CD68A1B6D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32" y="129143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Компания «ИФХЭ РАН» — о компании, фотографии офиса, контакты — Хабр Карьера">
            <a:extLst>
              <a:ext uri="{FF2B5EF4-FFF2-40B4-BE49-F238E27FC236}">
                <a16:creationId xmlns:a16="http://schemas.microsoft.com/office/drawing/2014/main" id="{E916F13A-8FD7-4F01-87A2-565220D405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2863" y="79839"/>
            <a:ext cx="1943973" cy="19439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BF1528-B090-4DC5-8CEE-D9DB75B5A0F2}"/>
              </a:ext>
            </a:extLst>
          </p:cNvPr>
          <p:cNvSpPr txBox="1"/>
          <p:nvPr/>
        </p:nvSpPr>
        <p:spPr>
          <a:xfrm>
            <a:off x="6583684" y="4172425"/>
            <a:ext cx="2577116" cy="26001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b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Шлыков Иван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3C2DEE-A80F-4E75-A63C-EB1BCA85908D}"/>
              </a:ext>
            </a:extLst>
          </p:cNvPr>
          <p:cNvSpPr txBox="1"/>
          <p:nvPr/>
        </p:nvSpPr>
        <p:spPr>
          <a:xfrm>
            <a:off x="1572076" y="2529849"/>
            <a:ext cx="599984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ход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стфункционализации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КП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iO-66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 использованием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сфонат</a:t>
            </a:r>
            <a:r>
              <a:rPr lang="ru-RU" sz="28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‐замещенного порфирин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 descr="Логотип">
            <a:extLst>
              <a:ext uri="{FF2B5EF4-FFF2-40B4-BE49-F238E27FC236}">
                <a16:creationId xmlns:a16="http://schemas.microsoft.com/office/drawing/2014/main" id="{47505CBB-24E5-4050-9510-F5DB741CD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5518" y="225160"/>
            <a:ext cx="161925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52F2A2F-2011-4862-B268-DA2384BD849A}"/>
              </a:ext>
            </a:extLst>
          </p:cNvPr>
          <p:cNvSpPr txBox="1"/>
          <p:nvPr/>
        </p:nvSpPr>
        <p:spPr>
          <a:xfrm>
            <a:off x="2494625" y="5472524"/>
            <a:ext cx="4279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CPC-14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ребряный Плес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5B7770-4DC2-425B-B03B-409B39643856}"/>
              </a:ext>
            </a:extLst>
          </p:cNvPr>
          <p:cNvSpPr txBox="1"/>
          <p:nvPr/>
        </p:nvSpPr>
        <p:spPr>
          <a:xfrm>
            <a:off x="4234033" y="6153351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8587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5FBFAA-4B6A-4CF4-88C4-FB5B76F8EF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719" y="365129"/>
            <a:ext cx="8204632" cy="1325563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ЭМ и РФА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PP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@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iO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6</a:t>
            </a:r>
            <a:endParaRPr lang="ru-RU" dirty="0"/>
          </a:p>
        </p:txBody>
      </p:sp>
      <p:sp>
        <p:nvSpPr>
          <p:cNvPr id="7" name="Объект 6">
            <a:extLst>
              <a:ext uri="{FF2B5EF4-FFF2-40B4-BE49-F238E27FC236}">
                <a16:creationId xmlns:a16="http://schemas.microsoft.com/office/drawing/2014/main" id="{A9FAE29A-8078-416D-A390-54FD1EFE9B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0341" y="4617187"/>
            <a:ext cx="3901457" cy="47797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мер кристаллитов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</a:t>
            </a:r>
            <a:r>
              <a:rPr lang="ru-RU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м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71EEEDC-55F9-45BA-901F-7F0C8B6939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4C09-D679-4717-B761-230976A2C0F9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fld>
            <a:endParaRPr lang="ru-RU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4956A03-CFC2-4499-A22A-8255F505A8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14006"/>
            <a:ext cx="4995406" cy="21533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4D477B-D24D-45A8-BAB2-4996EC867FFF}"/>
              </a:ext>
            </a:extLst>
          </p:cNvPr>
          <p:cNvSpPr txBox="1"/>
          <p:nvPr/>
        </p:nvSpPr>
        <p:spPr>
          <a:xfrm>
            <a:off x="243374" y="5024851"/>
            <a:ext cx="4791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ельная площадь поверхности – 612 м</a:t>
            </a:r>
            <a:r>
              <a:rPr lang="ru-RU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г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1EC8DC5-A60E-48F6-B466-4EA93CEAE132}"/>
              </a:ext>
            </a:extLst>
          </p:cNvPr>
          <p:cNvSpPr txBox="1"/>
          <p:nvPr/>
        </p:nvSpPr>
        <p:spPr>
          <a:xfrm>
            <a:off x="717690" y="6059496"/>
            <a:ext cx="842631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UiO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66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теоретический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из монокристалла)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: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ryst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rowth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es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2014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ol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14, № 11. P. 5370–5372.</a:t>
            </a:r>
            <a:endParaRPr lang="ru-RU" sz="14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63C6FF3E-6705-4F96-83B7-BF9C891072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0725" y="1986693"/>
            <a:ext cx="4303275" cy="2884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090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65FBFAA-4B6A-4CF4-88C4-FB5B76F8EF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1" y="991271"/>
            <a:ext cx="7886700" cy="994172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ГА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PP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@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iO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9EE92454-4959-411B-8043-CDC30E806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4C09-D679-4717-B761-230976A2C0F9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fld>
            <a:endParaRPr lang="ru-RU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E49863-9CFC-42D1-B074-E8AC6C89CBF2}"/>
              </a:ext>
            </a:extLst>
          </p:cNvPr>
          <p:cNvSpPr txBox="1"/>
          <p:nvPr/>
        </p:nvSpPr>
        <p:spPr>
          <a:xfrm>
            <a:off x="2511858" y="5783464"/>
            <a:ext cx="3816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ссовая доля порфирина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%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CCDD391-B300-4DEE-B1E6-A39A4BFBF0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520" y="2301453"/>
            <a:ext cx="8190298" cy="3170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2298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7D1228-9C2B-421B-AF9F-79536CD31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К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PP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-TPP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A712686-BEFC-4340-850A-7A52F41717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4C09-D679-4717-B761-230976A2C0F9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ru-RU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BDBBE10-3F2E-4678-8A3D-58B25CCE19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1690689"/>
            <a:ext cx="5652036" cy="4702310"/>
          </a:xfrm>
          <a:prstGeom prst="rect">
            <a:avLst/>
          </a:prstGeom>
        </p:spPr>
      </p:pic>
      <p:sp>
        <p:nvSpPr>
          <p:cNvPr id="7" name="Rectangle 33">
            <a:extLst>
              <a:ext uri="{FF2B5EF4-FFF2-40B4-BE49-F238E27FC236}">
                <a16:creationId xmlns:a16="http://schemas.microsoft.com/office/drawing/2014/main" id="{D59AE52C-049B-4C4B-9AF9-5F9E6D4CE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6277" y="1916145"/>
            <a:ext cx="116407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345DCE9-7C5F-4BAD-9B4D-6951ECF87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68599"/>
              </p:ext>
            </p:extLst>
          </p:nvPr>
        </p:nvGraphicFramePr>
        <p:xfrm>
          <a:off x="6146800" y="1909763"/>
          <a:ext cx="2997200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CS ChemDraw Drawing" r:id="rId4" imgW="2647507" imgH="4436202" progId="ChemDraw.Document.6.0">
                  <p:embed/>
                </p:oleObj>
              </mc:Choice>
              <mc:Fallback>
                <p:oleObj name="CS ChemDraw Drawing" r:id="rId4" imgW="2647507" imgH="4436202" progId="ChemDraw.Document.6.0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6953"/>
                      <a:stretch>
                        <a:fillRect/>
                      </a:stretch>
                    </p:blipFill>
                    <p:spPr bwMode="auto">
                      <a:xfrm>
                        <a:off x="6146800" y="1909763"/>
                        <a:ext cx="2997200" cy="417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3438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5F066BE-413D-477C-BB2F-24315C8191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1097" y="72163"/>
            <a:ext cx="7886700" cy="1325563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К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PP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@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iO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6</a:t>
            </a:r>
            <a:endParaRPr lang="ru-RU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27F1B1F-049F-47CC-8EFB-8FAC854B7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4C09-D679-4717-B761-230976A2C0F9}" type="slidenum">
              <a:rPr lang="ru-RU" sz="14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fld>
            <a:endParaRPr lang="ru-RU" sz="11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8BCE72C-6D63-42E3-988E-EEF0A59CEE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4379" y="1602820"/>
            <a:ext cx="6185816" cy="4753531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734589C-DBB8-4582-88DD-364DC0212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28835"/>
              </p:ext>
            </p:extLst>
          </p:nvPr>
        </p:nvGraphicFramePr>
        <p:xfrm>
          <a:off x="5752577" y="2367664"/>
          <a:ext cx="3391423" cy="322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CS ChemDraw Drawing" r:id="rId4" imgW="2570953" imgH="2443829" progId="ChemDraw.Document.6.0">
                  <p:embed/>
                </p:oleObj>
              </mc:Choice>
              <mc:Fallback>
                <p:oleObj name="CS ChemDraw Drawing" r:id="rId4" imgW="2570953" imgH="24438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52577" y="2367664"/>
                        <a:ext cx="3391423" cy="3223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99740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F36FC3B-0815-46D9-8549-E227015F8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25CC820-D78C-41B5-A4F9-C9C62CDAD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	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работан метод пост-синтетической модификации металл-органического координационного полимера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iO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6 с использованием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сфонат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замещенного порфирина </a:t>
            </a:r>
            <a:b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	Гибридный материал охарактеризован физико-химическими методами анализа</a:t>
            </a:r>
          </a:p>
          <a:p>
            <a:pPr marL="0" indent="0" algn="just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	 Установлено, что полученный гибридный материал проявляет высокую термическую стабильность, сопоставимую с исходным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iO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6</a:t>
            </a:r>
          </a:p>
          <a:p>
            <a:pPr marL="0" indent="0" algn="just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	Предложен мотив связывания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осфонатной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группы с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гексаядерными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ластерами циркония</a:t>
            </a: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E23319E-E6F3-43EE-BDB4-CA890BA8EE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4C09-D679-4717-B761-230976A2C0F9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fld>
            <a:endParaRPr lang="ru-RU" sz="1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61258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F78C825-9F82-4C01-937A-AD9E0ED98E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11" y="239698"/>
            <a:ext cx="8983809" cy="6347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0113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CD50EAD-98D9-4016-95E3-ABC967D09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лагодарности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C8EBBDD-DB20-48B2-931C-A69461C9F2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905524"/>
            <a:ext cx="7886700" cy="4351338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ru-RU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.х.н. И.Н. </a:t>
            </a:r>
            <a:r>
              <a:rPr lang="ru-RU" sz="3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енчихину</a:t>
            </a:r>
            <a:r>
              <a:rPr lang="ru-RU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ИФХЭ РАН) за выполнение термогравиметрического анализа и микроскопии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ru-RU" sz="33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ru-RU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.х.н. А.А. Синельщиковой (ИФХЭ РАН) за регистрацию </a:t>
            </a:r>
            <a:r>
              <a:rPr lang="ru-RU" sz="3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фрактограмм</a:t>
            </a:r>
            <a:r>
              <a:rPr lang="ru-RU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атериалов</a:t>
            </a:r>
            <a:r>
              <a:rPr lang="en-US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ru-RU" sz="33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ru-RU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.х.н. Л.И. Деминой (ИФХЭ РАН) за регистрацию и интерпретацию данных ИК;</a:t>
            </a:r>
          </a:p>
          <a:p>
            <a:pPr>
              <a:lnSpc>
                <a:spcPct val="150000"/>
              </a:lnSpc>
              <a:spcAft>
                <a:spcPts val="600"/>
              </a:spcAft>
            </a:pPr>
            <a:r>
              <a:rPr lang="ru-RU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.Ю. </a:t>
            </a:r>
            <a:r>
              <a:rPr lang="ru-RU" sz="33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тцову</a:t>
            </a:r>
            <a:r>
              <a:rPr lang="ru-RU" sz="33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ИОНХ РАН) за определение удельной площади поверхности материала методом БЭТ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283677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0453085-CA93-42F9-87E9-AE8A890497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32822" y="2956896"/>
            <a:ext cx="5478355" cy="94420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3491762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27A0C6A6-22AC-46C3-B151-6AF5E015EA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217" y="3847363"/>
            <a:ext cx="1933203" cy="2090172"/>
          </a:xfrm>
          <a:prstGeom prst="rect">
            <a:avLst/>
          </a:prstGeom>
        </p:spPr>
      </p:pic>
      <p:pic>
        <p:nvPicPr>
          <p:cNvPr id="9218" name="Picture 2" descr="Graphical abstract: Hydrogen storage in metal–organic frameworks">
            <a:extLst>
              <a:ext uri="{FF2B5EF4-FFF2-40B4-BE49-F238E27FC236}">
                <a16:creationId xmlns:a16="http://schemas.microsoft.com/office/drawing/2014/main" id="{6D8C11F0-5F0C-466F-9FE9-573C2057633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048" y="1864978"/>
            <a:ext cx="4200443" cy="2011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1E7CFF7-4A83-4085-B12D-A724094F3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Текст 6">
            <a:extLst>
              <a:ext uri="{FF2B5EF4-FFF2-40B4-BE49-F238E27FC236}">
                <a16:creationId xmlns:a16="http://schemas.microsoft.com/office/drawing/2014/main" id="{1F7FE006-3638-4328-9802-03CB8C1B0D89}"/>
              </a:ext>
            </a:extLst>
          </p:cNvPr>
          <p:cNvSpPr txBox="1">
            <a:spLocks/>
          </p:cNvSpPr>
          <p:nvPr/>
        </p:nvSpPr>
        <p:spPr>
          <a:xfrm>
            <a:off x="4648202" y="1156575"/>
            <a:ext cx="3868340" cy="617935"/>
          </a:xfrm>
          <a:prstGeom prst="rect">
            <a:avLst/>
          </a:prstGeom>
        </p:spPr>
        <p:txBody>
          <a:bodyPr vert="horz" lIns="68580" tIns="34291" rIns="68580" bIns="34291" rtlCol="0" anchor="b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ru-RU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Текст 6">
            <a:extLst>
              <a:ext uri="{FF2B5EF4-FFF2-40B4-BE49-F238E27FC236}">
                <a16:creationId xmlns:a16="http://schemas.microsoft.com/office/drawing/2014/main" id="{0CD225C7-F246-45DC-8E85-6AEA4030A452}"/>
              </a:ext>
            </a:extLst>
          </p:cNvPr>
          <p:cNvSpPr txBox="1">
            <a:spLocks/>
          </p:cNvSpPr>
          <p:nvPr/>
        </p:nvSpPr>
        <p:spPr>
          <a:xfrm>
            <a:off x="5034067" y="1313975"/>
            <a:ext cx="3868340" cy="617935"/>
          </a:xfrm>
          <a:prstGeom prst="rect">
            <a:avLst/>
          </a:prstGeom>
        </p:spPr>
        <p:txBody>
          <a:bodyPr vert="horz" lIns="68580" tIns="34291" rIns="68580" bIns="34291" rtlCol="0" anchor="b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ранение газов</a:t>
            </a:r>
          </a:p>
        </p:txBody>
      </p:sp>
      <p:sp>
        <p:nvSpPr>
          <p:cNvPr id="20" name="Текст 6">
            <a:extLst>
              <a:ext uri="{FF2B5EF4-FFF2-40B4-BE49-F238E27FC236}">
                <a16:creationId xmlns:a16="http://schemas.microsoft.com/office/drawing/2014/main" id="{05CC49CB-4B51-4BBC-A226-65C8A5E12DE8}"/>
              </a:ext>
            </a:extLst>
          </p:cNvPr>
          <p:cNvSpPr txBox="1">
            <a:spLocks/>
          </p:cNvSpPr>
          <p:nvPr/>
        </p:nvSpPr>
        <p:spPr>
          <a:xfrm>
            <a:off x="1899724" y="3717796"/>
            <a:ext cx="5605277" cy="617935"/>
          </a:xfrm>
          <a:prstGeom prst="rect">
            <a:avLst/>
          </a:prstGeom>
        </p:spPr>
        <p:txBody>
          <a:bodyPr vert="horz" lIns="68580" tIns="34291" rIns="68580" bIns="34291" rtlCol="0" anchor="b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ru-RU" sz="28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дресная доставка лекарств</a:t>
            </a:r>
            <a:endParaRPr lang="ru-RU" sz="2800" dirty="0">
              <a:solidFill>
                <a:schemeClr val="accent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C224FB-8C64-4F3B-9CE6-AFFA859EE7B7}"/>
              </a:ext>
            </a:extLst>
          </p:cNvPr>
          <p:cNvSpPr txBox="1"/>
          <p:nvPr/>
        </p:nvSpPr>
        <p:spPr>
          <a:xfrm flipH="1">
            <a:off x="1041700" y="362400"/>
            <a:ext cx="70606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ласти применения МОКП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26C8A0B-EA22-46EB-90CA-31DB357CCB8E}"/>
              </a:ext>
            </a:extLst>
          </p:cNvPr>
          <p:cNvSpPr txBox="1"/>
          <p:nvPr/>
        </p:nvSpPr>
        <p:spPr>
          <a:xfrm flipH="1">
            <a:off x="292995" y="6061861"/>
            <a:ext cx="571048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CatChem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2019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11, № 3. P. 899–923.</a:t>
            </a:r>
            <a:endParaRPr lang="en-US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c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2009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38, № 5. P. 1294–1314.</a:t>
            </a:r>
            <a:endParaRPr lang="en-US" sz="1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Appl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ater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Interfaces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2020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ol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</a:rPr>
              <a:t>. 12, № 40. P. 44447–44458.</a:t>
            </a:r>
            <a:endParaRPr lang="ru-RU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22E12C9-3CA2-4C15-9B50-32C89C170772}"/>
              </a:ext>
            </a:extLst>
          </p:cNvPr>
          <p:cNvSpPr txBox="1"/>
          <p:nvPr/>
        </p:nvSpPr>
        <p:spPr>
          <a:xfrm flipH="1">
            <a:off x="496217" y="1374400"/>
            <a:ext cx="431282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й катализ</a:t>
            </a:r>
          </a:p>
          <a:p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14A36F1-95B7-40C9-9F31-E0DF59907C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8098" y="4319979"/>
            <a:ext cx="4697852" cy="140002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826E9F-7C88-45BE-A48C-5D0EC77251BF}"/>
              </a:ext>
            </a:extLst>
          </p:cNvPr>
          <p:cNvSpPr txBox="1"/>
          <p:nvPr/>
        </p:nvSpPr>
        <p:spPr>
          <a:xfrm>
            <a:off x="2570320" y="5402475"/>
            <a:ext cx="1155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екарство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9D7DF0-8970-4298-8280-778CE474CB00}"/>
              </a:ext>
            </a:extLst>
          </p:cNvPr>
          <p:cNvSpPr txBox="1"/>
          <p:nvPr/>
        </p:nvSpPr>
        <p:spPr>
          <a:xfrm flipH="1">
            <a:off x="4586730" y="5464383"/>
            <a:ext cx="1033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КП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0A85654-FAF0-4EAA-9D79-44F16E3006DB}"/>
              </a:ext>
            </a:extLst>
          </p:cNvPr>
          <p:cNvSpPr txBox="1"/>
          <p:nvPr/>
        </p:nvSpPr>
        <p:spPr>
          <a:xfrm>
            <a:off x="5808203" y="5484471"/>
            <a:ext cx="2352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деление активного вещества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3572681-E16A-41FE-AA6B-50C21E044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17122"/>
              </p:ext>
            </p:extLst>
          </p:nvPr>
        </p:nvGraphicFramePr>
        <p:xfrm>
          <a:off x="241593" y="1945048"/>
          <a:ext cx="6424612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S ChemDraw Drawing" r:id="rId6" imgW="6425255" imgH="2435834" progId="ChemDraw.Document.6.0">
                  <p:embed/>
                </p:oleObj>
              </mc:Choice>
              <mc:Fallback>
                <p:oleObj name="CS ChemDraw Drawing" r:id="rId6" imgW="6425255" imgH="2435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593" y="1945048"/>
                        <a:ext cx="6424612" cy="243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2293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25C39083-33F2-421D-A4F8-E6815E61D9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2622" y="2054043"/>
            <a:ext cx="6599423" cy="2595527"/>
          </a:xfrm>
          <a:prstGeom prst="rect">
            <a:avLst/>
          </a:prstGeom>
        </p:spPr>
      </p:pic>
      <p:sp>
        <p:nvSpPr>
          <p:cNvPr id="7" name="Заголовок 6">
            <a:extLst>
              <a:ext uri="{FF2B5EF4-FFF2-40B4-BE49-F238E27FC236}">
                <a16:creationId xmlns:a16="http://schemas.microsoft.com/office/drawing/2014/main" id="{218A5808-89E9-4388-8DB8-696B3E1E49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8983" y="64048"/>
            <a:ext cx="7886700" cy="1325563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оение МОКП типа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iO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Объект 20">
            <a:extLst>
              <a:ext uri="{FF2B5EF4-FFF2-40B4-BE49-F238E27FC236}">
                <a16:creationId xmlns:a16="http://schemas.microsoft.com/office/drawing/2014/main" id="{EEDF18FF-7F8C-4AA2-9806-77B62E0E4F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8592" y="4322214"/>
            <a:ext cx="2327615" cy="51925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Zr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OH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COO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12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A61067C-2E6F-49B7-B546-281693BB89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2E25C76-4A5E-4ACA-97D4-99E778E3AB72}"/>
              </a:ext>
            </a:extLst>
          </p:cNvPr>
          <p:cNvSpPr txBox="1"/>
          <p:nvPr/>
        </p:nvSpPr>
        <p:spPr>
          <a:xfrm>
            <a:off x="6307587" y="6060471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i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University in Oslo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9EF663-C06C-497D-9CCB-0EDA92A4B7EC}"/>
              </a:ext>
            </a:extLst>
          </p:cNvPr>
          <p:cNvSpPr txBox="1"/>
          <p:nvPr/>
        </p:nvSpPr>
        <p:spPr>
          <a:xfrm>
            <a:off x="550413" y="5977647"/>
            <a:ext cx="4572000" cy="700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06390" indent="-406390" algn="just">
              <a:lnSpc>
                <a:spcPct val="150000"/>
              </a:lnSpc>
            </a:pP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ord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2017. </a:t>
            </a:r>
            <a:r>
              <a:rPr lang="ru-RU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</a:t>
            </a: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343. P. 1–24.</a:t>
            </a:r>
          </a:p>
          <a:p>
            <a:pPr marL="406390" indent="-406390" algn="just">
              <a:lnSpc>
                <a:spcPct val="150000"/>
              </a:lnSpc>
            </a:pPr>
            <a:r>
              <a:rPr lang="ru-RU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спехи химии. 2022. Т. 91. № 4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6A4F32-3F41-44C9-8DB7-AEA60C4246D2}"/>
              </a:ext>
            </a:extLst>
          </p:cNvPr>
          <p:cNvSpPr txBox="1"/>
          <p:nvPr/>
        </p:nvSpPr>
        <p:spPr>
          <a:xfrm>
            <a:off x="5358451" y="4852337"/>
            <a:ext cx="312789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Обозначение цветов: полиэдр </a:t>
            </a:r>
            <a:r>
              <a:rPr lang="en-US" dirty="0" err="1">
                <a:latin typeface="Times New Roman" panose="02020603050405020304" pitchFamily="18" charset="0"/>
                <a:ea typeface="Calibri" panose="020F0502020204030204" pitchFamily="34" charset="0"/>
              </a:rPr>
              <a:t>ZrO</a:t>
            </a:r>
            <a:r>
              <a:rPr lang="ru-RU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8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ru-RU" dirty="0">
                <a:solidFill>
                  <a:srgbClr val="CC00CC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розовый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атомы О – </a:t>
            </a:r>
            <a:r>
              <a:rPr lang="ru-RU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красный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, атомы С – </a:t>
            </a:r>
            <a:r>
              <a:rPr lang="ru-RU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серый</a:t>
            </a:r>
            <a:endParaRPr lang="ru-RU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3438318-4555-4935-8114-DD9BFF6C38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531011"/>
              </p:ext>
            </p:extLst>
          </p:nvPr>
        </p:nvGraphicFramePr>
        <p:xfrm>
          <a:off x="1540522" y="4803386"/>
          <a:ext cx="2245028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CS ChemDraw Drawing" r:id="rId4" imgW="1396055" imgH="824559" progId="ChemDraw.Document.6.0">
                  <p:embed/>
                </p:oleObj>
              </mc:Choice>
              <mc:Fallback>
                <p:oleObj name="CS ChemDraw Drawing" r:id="rId4" imgW="1396055" imgH="8245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0522" y="4803386"/>
                        <a:ext cx="2245028" cy="1325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19E14CF-BF97-418E-87BC-A79BE21B5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93429"/>
              </p:ext>
            </p:extLst>
          </p:nvPr>
        </p:nvGraphicFramePr>
        <p:xfrm>
          <a:off x="3297174" y="4581840"/>
          <a:ext cx="2549652" cy="176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CS ChemDraw Drawing" r:id="rId6" imgW="1860698" imgH="1290939" progId="ChemDraw.Document.6.0">
                  <p:embed/>
                </p:oleObj>
              </mc:Choice>
              <mc:Fallback>
                <p:oleObj name="CS ChemDraw Drawing" r:id="rId6" imgW="1860698" imgH="12909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97174" y="4581840"/>
                        <a:ext cx="2549652" cy="17686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25CFA92-84BF-4C45-87F5-F1A6948E3A2B}"/>
              </a:ext>
            </a:extLst>
          </p:cNvPr>
          <p:cNvSpPr txBox="1"/>
          <p:nvPr/>
        </p:nvSpPr>
        <p:spPr>
          <a:xfrm>
            <a:off x="45833" y="5008874"/>
            <a:ext cx="14164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кер:</a:t>
            </a:r>
          </a:p>
        </p:txBody>
      </p:sp>
    </p:spTree>
    <p:extLst>
      <p:ext uri="{BB962C8B-B14F-4D97-AF65-F5344CB8AC3E}">
        <p14:creationId xmlns:p14="http://schemas.microsoft.com/office/powerpoint/2010/main" val="20589027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50723E-8544-4E21-BB14-0437DC00A8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19638"/>
          </a:xfrm>
        </p:spPr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КП на основе порфиринов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0A5CDE8-BCAF-485C-9B04-47CC3F7994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utoShape 2" descr="Published crystal structures of the cubic porphyrinic MOFs&#10;PCN-221, MOF-525, and PCN-224 built of tetrakis(4-carboxyphenyl)porphyrin (TCPP) linkers and Zr-cluster (teal) with unit cells highlighted, viewed along the c-axis, and their corresponding Zr8O6, straight Zr6O4(OH)4, and tilted Zr6O4(OH)4 cluster, respectively17,21,22.">
            <a:extLst>
              <a:ext uri="{FF2B5EF4-FFF2-40B4-BE49-F238E27FC236}">
                <a16:creationId xmlns:a16="http://schemas.microsoft.com/office/drawing/2014/main" id="{90AA3EF5-2509-437A-8E3F-25D8CBF328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3" name="AutoShape 4" descr="Published crystal structures of the cubic porphyrinic MOFs PCN-221,... |  Download Scientific Diagram">
            <a:extLst>
              <a:ext uri="{FF2B5EF4-FFF2-40B4-BE49-F238E27FC236}">
                <a16:creationId xmlns:a16="http://schemas.microsoft.com/office/drawing/2014/main" id="{D21F8722-775C-43B9-BADF-FF39E10D0D3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572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3BB910B-3CF1-4058-A6DF-B99EED4FA7FA}"/>
              </a:ext>
            </a:extLst>
          </p:cNvPr>
          <p:cNvSpPr txBox="1"/>
          <p:nvPr/>
        </p:nvSpPr>
        <p:spPr>
          <a:xfrm>
            <a:off x="628650" y="6185097"/>
            <a:ext cx="35042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e Com. 2021. Vol. 12,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P. 1-9.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ord. Chem. Rev. 2021. Vol. 429. P. 213615.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6ADD902B-AC1B-44BB-BB7E-C68F3FEE76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2158" y="1504972"/>
            <a:ext cx="6382953" cy="40099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6F6C7B6-EAC3-48E4-94A7-E97C6ACC51C5}"/>
              </a:ext>
            </a:extLst>
          </p:cNvPr>
          <p:cNvSpPr txBox="1"/>
          <p:nvPr/>
        </p:nvSpPr>
        <p:spPr>
          <a:xfrm>
            <a:off x="4465376" y="5773236"/>
            <a:ext cx="38706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N - porous coordination network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F - metal−organic framework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CPP -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tracarboxyphenylporphyrin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801769D-1694-4364-B8B5-A1CEEC1D9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47850"/>
              </p:ext>
            </p:extLst>
          </p:nvPr>
        </p:nvGraphicFramePr>
        <p:xfrm>
          <a:off x="104087" y="3733800"/>
          <a:ext cx="2598141" cy="277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CS ChemDraw Drawing" r:id="rId4" imgW="1704931" imgH="1818614" progId="ChemDraw.Document.6.0">
                  <p:embed/>
                </p:oleObj>
              </mc:Choice>
              <mc:Fallback>
                <p:oleObj name="CS ChemDraw Drawing" r:id="rId4" imgW="1704931" imgH="18186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087" y="3733800"/>
                        <a:ext cx="2598141" cy="2772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AFF7666-2B52-434B-8E8E-7FE0E2FE8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51168"/>
              </p:ext>
            </p:extLst>
          </p:nvPr>
        </p:nvGraphicFramePr>
        <p:xfrm>
          <a:off x="104087" y="1343031"/>
          <a:ext cx="2029792" cy="297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CS ChemDraw Drawing" r:id="rId6" imgW="1264211" imgH="1848995" progId="ChemDraw.Document.6.0">
                  <p:embed/>
                </p:oleObj>
              </mc:Choice>
              <mc:Fallback>
                <p:oleObj name="CS ChemDraw Drawing" r:id="rId6" imgW="1264211" imgH="18489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4087" y="1343031"/>
                        <a:ext cx="2029792" cy="297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0792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74" name="Picture 78" descr="Томский политехнический университет - research">
            <a:extLst>
              <a:ext uri="{FF2B5EF4-FFF2-40B4-BE49-F238E27FC236}">
                <a16:creationId xmlns:a16="http://schemas.microsoft.com/office/drawing/2014/main" id="{73B6DEEF-92CC-4E8B-A5FD-E7D883DCCF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800" y="2442236"/>
            <a:ext cx="1464200" cy="2180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 descr="Green Chemistry | eMedicalPrep">
            <a:extLst>
              <a:ext uri="{FF2B5EF4-FFF2-40B4-BE49-F238E27FC236}">
                <a16:creationId xmlns:a16="http://schemas.microsoft.com/office/drawing/2014/main" id="{434C4460-247A-4EB1-AB48-C8DB1C978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1" y="3104340"/>
            <a:ext cx="1860530" cy="1584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6F13C4B-AEE8-4FD5-94FE-C3A85DD2AA01}"/>
              </a:ext>
            </a:extLst>
          </p:cNvPr>
          <p:cNvSpPr/>
          <p:nvPr/>
        </p:nvSpPr>
        <p:spPr>
          <a:xfrm>
            <a:off x="3179139" y="5135818"/>
            <a:ext cx="2781208" cy="413079"/>
          </a:xfrm>
          <a:prstGeom prst="rect">
            <a:avLst/>
          </a:prstGeom>
          <a:ln w="38100">
            <a:solidFill>
              <a:srgbClr val="7030A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sz="1351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98C94D2-72B0-40BE-8955-9E82A8D485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56237" y="3668046"/>
            <a:ext cx="2550428" cy="346131"/>
          </a:xfrm>
          <a:ln w="2540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ибридный материал</a:t>
            </a:r>
          </a:p>
        </p:txBody>
      </p:sp>
      <p:sp>
        <p:nvSpPr>
          <p:cNvPr id="30" name="Номер слайда 29">
            <a:extLst>
              <a:ext uri="{FF2B5EF4-FFF2-40B4-BE49-F238E27FC236}">
                <a16:creationId xmlns:a16="http://schemas.microsoft.com/office/drawing/2014/main" id="{8974921B-222C-4327-AA54-C0F714C157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4C09-D679-4717-B761-230976A2C0F9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F319E81-B6E3-4BB0-B12F-459FF86DC5F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35446" y="1387436"/>
            <a:ext cx="1771651" cy="212169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93BBE5F-4D72-4AAA-9086-4A6D04301955}"/>
              </a:ext>
            </a:extLst>
          </p:cNvPr>
          <p:cNvSpPr txBox="1"/>
          <p:nvPr/>
        </p:nvSpPr>
        <p:spPr>
          <a:xfrm>
            <a:off x="1038684" y="4685402"/>
            <a:ext cx="2428773" cy="369332"/>
          </a:xfrm>
          <a:prstGeom prst="rect">
            <a:avLst/>
          </a:prstGeom>
          <a:ln w="254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ысокая стабильность</a:t>
            </a:r>
            <a:endParaRPr lang="ru-RU" sz="135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F772D2E-ECBE-43DC-9FE2-BCF4C5BDF3E9}"/>
              </a:ext>
            </a:extLst>
          </p:cNvPr>
          <p:cNvSpPr txBox="1"/>
          <p:nvPr/>
        </p:nvSpPr>
        <p:spPr>
          <a:xfrm>
            <a:off x="5803287" y="4645074"/>
            <a:ext cx="2557184" cy="369332"/>
          </a:xfrm>
          <a:prstGeom prst="rect">
            <a:avLst/>
          </a:prstGeom>
          <a:ln w="2540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нение в катализе</a:t>
            </a: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734E0284-F067-4D64-8D72-F1AEB102FCD5}"/>
              </a:ext>
            </a:extLst>
          </p:cNvPr>
          <p:cNvCxnSpPr>
            <a:cxnSpLocks/>
          </p:cNvCxnSpPr>
          <p:nvPr/>
        </p:nvCxnSpPr>
        <p:spPr>
          <a:xfrm flipH="1">
            <a:off x="2276843" y="4057445"/>
            <a:ext cx="2270465" cy="51822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2697338E-B416-4F2D-A125-C7B97E45B56A}"/>
              </a:ext>
            </a:extLst>
          </p:cNvPr>
          <p:cNvCxnSpPr>
            <a:cxnSpLocks/>
          </p:cNvCxnSpPr>
          <p:nvPr/>
        </p:nvCxnSpPr>
        <p:spPr>
          <a:xfrm>
            <a:off x="4531451" y="4062460"/>
            <a:ext cx="2550428" cy="51806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31389AC5-C18D-460B-A243-454FF72E688C}"/>
              </a:ext>
            </a:extLst>
          </p:cNvPr>
          <p:cNvCxnSpPr>
            <a:cxnSpLocks/>
          </p:cNvCxnSpPr>
          <p:nvPr/>
        </p:nvCxnSpPr>
        <p:spPr>
          <a:xfrm>
            <a:off x="4547308" y="4046016"/>
            <a:ext cx="22437" cy="100871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D5D1B12F-F002-4064-A39C-0FB546F4A43D}"/>
              </a:ext>
            </a:extLst>
          </p:cNvPr>
          <p:cNvSpPr txBox="1"/>
          <p:nvPr/>
        </p:nvSpPr>
        <p:spPr>
          <a:xfrm>
            <a:off x="3154323" y="5130970"/>
            <a:ext cx="2985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можность регенераци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403959-8970-4C8D-A9D4-C63F61286011}"/>
              </a:ext>
            </a:extLst>
          </p:cNvPr>
          <p:cNvSpPr txBox="1"/>
          <p:nvPr/>
        </p:nvSpPr>
        <p:spPr>
          <a:xfrm>
            <a:off x="-1058336" y="230409"/>
            <a:ext cx="114166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-синтетическая модификация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173504-56E8-4BCA-8D11-D356EA195E02}"/>
              </a:ext>
            </a:extLst>
          </p:cNvPr>
          <p:cNvSpPr txBox="1"/>
          <p:nvPr/>
        </p:nvSpPr>
        <p:spPr>
          <a:xfrm>
            <a:off x="980984" y="5728266"/>
            <a:ext cx="71820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-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ка похода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 синтезу гибридных материалов, полученных в ходе пост-синтетической модификации </a:t>
            </a:r>
            <a:r>
              <a:rPr lang="en-US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iO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6 </a:t>
            </a:r>
            <a:r>
              <a:rPr lang="ru-RU" sz="2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сфонат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замещенными порфиринами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CC3BC03A-2A13-4E1D-842C-3AB11A092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71425"/>
              </p:ext>
            </p:extLst>
          </p:nvPr>
        </p:nvGraphicFramePr>
        <p:xfrm>
          <a:off x="6164960" y="4970024"/>
          <a:ext cx="2690640" cy="965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CS ChemDraw Drawing" r:id="rId6" imgW="1522051" imgH="546330" progId="ChemDraw.Document.6.0">
                  <p:embed/>
                </p:oleObj>
              </mc:Choice>
              <mc:Fallback>
                <p:oleObj name="CS ChemDraw Drawing" r:id="rId6" imgW="1522051" imgH="5463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4960" y="4970024"/>
                        <a:ext cx="2690640" cy="965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15C31BA-23B9-49C5-90F1-B65D694D3B75}"/>
              </a:ext>
            </a:extLst>
          </p:cNvPr>
          <p:cNvSpPr txBox="1"/>
          <p:nvPr/>
        </p:nvSpPr>
        <p:spPr>
          <a:xfrm>
            <a:off x="6986535" y="5091833"/>
            <a:ext cx="49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21948D04-DBF8-4092-991C-643F45630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934269"/>
              </p:ext>
            </p:extLst>
          </p:nvPr>
        </p:nvGraphicFramePr>
        <p:xfrm>
          <a:off x="5308464" y="1128586"/>
          <a:ext cx="2860943" cy="270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CS ChemDraw Drawing" r:id="rId8" imgW="2433793" imgH="2298851" progId="ChemDraw.Document.6.0">
                  <p:embed/>
                </p:oleObj>
              </mc:Choice>
              <mc:Fallback>
                <p:oleObj name="CS ChemDraw Drawing" r:id="rId8" imgW="2433793" imgH="22988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8464" y="1128586"/>
                        <a:ext cx="2860943" cy="270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267DE6E1-3858-4C3E-AF11-FD9C75408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699603"/>
              </p:ext>
            </p:extLst>
          </p:nvPr>
        </p:nvGraphicFramePr>
        <p:xfrm>
          <a:off x="3467457" y="2041425"/>
          <a:ext cx="267017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CS ChemDraw Drawing" r:id="rId10" imgW="2670367" imgH="1959860" progId="ChemDraw.Document.6.0">
                  <p:embed/>
                </p:oleObj>
              </mc:Choice>
              <mc:Fallback>
                <p:oleObj name="CS ChemDraw Drawing" r:id="rId10" imgW="2670367" imgH="1959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67457" y="2041425"/>
                        <a:ext cx="2670175" cy="196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037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61EC9A-7500-4901-BA28-636AEB0E6C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3226" y="201303"/>
            <a:ext cx="7886700" cy="994172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тез и РЭМ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iO-66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98B6197-9AEF-46ED-A551-984B315D3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4C09-D679-4717-B761-230976A2C0F9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B9EF47B9-B2E8-4A55-8F5D-9DE88BCAB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0442" y="4978066"/>
            <a:ext cx="4503983" cy="807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ельная площадь поверхности - 1181 м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г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9CDE1FFC-FC80-40F2-848E-7FF4001C4589}"/>
              </a:ext>
            </a:extLst>
          </p:cNvPr>
          <p:cNvSpPr/>
          <p:nvPr/>
        </p:nvSpPr>
        <p:spPr>
          <a:xfrm>
            <a:off x="4590440" y="4483573"/>
            <a:ext cx="4177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Размер кристаллитов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~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130</a:t>
            </a:r>
            <a:r>
              <a:rPr lang="ru-RU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нм</a:t>
            </a:r>
            <a:endParaRPr lang="ru-RU" sz="2400" dirty="0"/>
          </a:p>
        </p:txBody>
      </p:sp>
      <p:sp>
        <p:nvSpPr>
          <p:cNvPr id="3" name="Rectangle 33">
            <a:extLst>
              <a:ext uri="{FF2B5EF4-FFF2-40B4-BE49-F238E27FC236}">
                <a16:creationId xmlns:a16="http://schemas.microsoft.com/office/drawing/2014/main" id="{8734AEC0-A61C-4696-A261-0B24F80ABC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5044" y="4344606"/>
            <a:ext cx="13030711" cy="27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1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E5EF550-45B1-480C-BBED-B0F5B88151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599" y="1143234"/>
            <a:ext cx="7205952" cy="3125075"/>
          </a:xfrm>
          <a:prstGeom prst="rect">
            <a:avLst/>
          </a:prstGeom>
        </p:spPr>
      </p:pic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303EEB28-927C-46A4-B739-C2CC512557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9665" y="4446508"/>
          <a:ext cx="4993433" cy="198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CS ChemDraw Drawing" r:id="rId4" imgW="2523638" imgH="1001517" progId="ChemDraw.Document.6.0">
                  <p:embed/>
                </p:oleObj>
              </mc:Choice>
              <mc:Fallback>
                <p:oleObj name="CS ChemDraw Drawing" r:id="rId4" imgW="2523638" imgH="1001517" progId="ChemDraw.Document.6.0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303EEB28-927C-46A4-B739-C2CC512557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665" y="4446508"/>
                        <a:ext cx="4993433" cy="1981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5F2F5D3-971B-4452-8ED0-DF38EBD36B9D}"/>
              </a:ext>
            </a:extLst>
          </p:cNvPr>
          <p:cNvSpPr txBox="1"/>
          <p:nvPr/>
        </p:nvSpPr>
        <p:spPr>
          <a:xfrm>
            <a:off x="76200" y="6348920"/>
            <a:ext cx="548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Журнал неорганической химии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м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6.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№ 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. 193-201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7506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EC75BA-296A-4940-B7E2-BCAEE9E0DA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249562" y="75507"/>
            <a:ext cx="7886700" cy="99417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тез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-H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PPP</a:t>
            </a:r>
            <a:b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Номер слайда 27">
            <a:extLst>
              <a:ext uri="{FF2B5EF4-FFF2-40B4-BE49-F238E27FC236}">
                <a16:creationId xmlns:a16="http://schemas.microsoft.com/office/drawing/2014/main" id="{19559379-BB59-4085-BF14-B38C24C04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4C09-D679-4717-B761-230976A2C0F9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1">
            <a:extLst>
              <a:ext uri="{FF2B5EF4-FFF2-40B4-BE49-F238E27FC236}">
                <a16:creationId xmlns:a16="http://schemas.microsoft.com/office/drawing/2014/main" id="{11F2C02D-8533-4087-B4BD-B5EA54B28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8084" y="2130238"/>
            <a:ext cx="138564" cy="27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1"/>
          </a:p>
        </p:txBody>
      </p:sp>
      <p:sp>
        <p:nvSpPr>
          <p:cNvPr id="11" name="Rectangle 48">
            <a:extLst>
              <a:ext uri="{FF2B5EF4-FFF2-40B4-BE49-F238E27FC236}">
                <a16:creationId xmlns:a16="http://schemas.microsoft.com/office/drawing/2014/main" id="{883AC29F-5254-4A81-9D5F-8993DB2416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8083" y="1297787"/>
            <a:ext cx="17878884" cy="27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1"/>
          </a:p>
        </p:txBody>
      </p:sp>
      <p:sp>
        <p:nvSpPr>
          <p:cNvPr id="14" name="Rectangle 51">
            <a:extLst>
              <a:ext uri="{FF2B5EF4-FFF2-40B4-BE49-F238E27FC236}">
                <a16:creationId xmlns:a16="http://schemas.microsoft.com/office/drawing/2014/main" id="{8632D313-E140-4185-8E3F-EF77D3D12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2431" y="1585898"/>
            <a:ext cx="14567768" cy="27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1"/>
          </a:p>
        </p:txBody>
      </p:sp>
      <p:sp>
        <p:nvSpPr>
          <p:cNvPr id="21" name="Rectangle 58">
            <a:extLst>
              <a:ext uri="{FF2B5EF4-FFF2-40B4-BE49-F238E27FC236}">
                <a16:creationId xmlns:a16="http://schemas.microsoft.com/office/drawing/2014/main" id="{2667E205-9A0F-4C45-AF60-6F495EB13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42432" y="1927090"/>
            <a:ext cx="138564" cy="27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1"/>
          </a:p>
        </p:txBody>
      </p:sp>
      <p:sp>
        <p:nvSpPr>
          <p:cNvPr id="23" name="Rectangle 60">
            <a:extLst>
              <a:ext uri="{FF2B5EF4-FFF2-40B4-BE49-F238E27FC236}">
                <a16:creationId xmlns:a16="http://schemas.microsoft.com/office/drawing/2014/main" id="{0C8FC447-8FB0-480D-B611-9C39851E3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8615" y="1643838"/>
            <a:ext cx="14337304" cy="27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1"/>
          </a:p>
        </p:txBody>
      </p:sp>
      <p:sp>
        <p:nvSpPr>
          <p:cNvPr id="25" name="Rectangle 62">
            <a:extLst>
              <a:ext uri="{FF2B5EF4-FFF2-40B4-BE49-F238E27FC236}">
                <a16:creationId xmlns:a16="http://schemas.microsoft.com/office/drawing/2014/main" id="{171B5A60-3146-46BF-B1C0-EFF2CE61F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0183" y="5057370"/>
            <a:ext cx="26355389" cy="405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1"/>
          </a:p>
        </p:txBody>
      </p:sp>
      <p:sp>
        <p:nvSpPr>
          <p:cNvPr id="9" name="Rectangle 53">
            <a:extLst>
              <a:ext uri="{FF2B5EF4-FFF2-40B4-BE49-F238E27FC236}">
                <a16:creationId xmlns:a16="http://schemas.microsoft.com/office/drawing/2014/main" id="{962A651B-F15B-4670-80CE-B40C92A8C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6307" y="1009607"/>
            <a:ext cx="14684718" cy="5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55">
            <a:extLst>
              <a:ext uri="{FF2B5EF4-FFF2-40B4-BE49-F238E27FC236}">
                <a16:creationId xmlns:a16="http://schemas.microsoft.com/office/drawing/2014/main" id="{B8442E6E-F543-4E59-A448-55DC296D5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8813" y="1200505"/>
            <a:ext cx="127754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57">
            <a:extLst>
              <a:ext uri="{FF2B5EF4-FFF2-40B4-BE49-F238E27FC236}">
                <a16:creationId xmlns:a16="http://schemas.microsoft.com/office/drawing/2014/main" id="{9C7E6628-830A-4815-B709-7A44A7DB7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4187" y="1009607"/>
            <a:ext cx="13586461" cy="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65">
            <a:extLst>
              <a:ext uri="{FF2B5EF4-FFF2-40B4-BE49-F238E27FC236}">
                <a16:creationId xmlns:a16="http://schemas.microsoft.com/office/drawing/2014/main" id="{F708C395-12D2-4D9B-A6B9-FDB8A2FDF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267" y="1200504"/>
            <a:ext cx="125939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5CBE0947-F5C9-45DF-AD15-53CEBFE56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33208"/>
              </p:ext>
            </p:extLst>
          </p:nvPr>
        </p:nvGraphicFramePr>
        <p:xfrm>
          <a:off x="4957082" y="229696"/>
          <a:ext cx="5136605" cy="152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CS ChemDraw Drawing" r:id="rId3" imgW="2219015" imgH="660393" progId="ChemDraw.Document.6.0">
                  <p:embed/>
                </p:oleObj>
              </mc:Choice>
              <mc:Fallback>
                <p:oleObj name="CS ChemDraw Drawing" r:id="rId3" imgW="2219015" imgH="6603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7082" y="229696"/>
                        <a:ext cx="5136605" cy="1528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67">
            <a:extLst>
              <a:ext uri="{FF2B5EF4-FFF2-40B4-BE49-F238E27FC236}">
                <a16:creationId xmlns:a16="http://schemas.microsoft.com/office/drawing/2014/main" id="{828895E7-F2A1-4430-9C36-714CEE195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066" y="1057307"/>
            <a:ext cx="162565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87">
            <a:extLst>
              <a:ext uri="{FF2B5EF4-FFF2-40B4-BE49-F238E27FC236}">
                <a16:creationId xmlns:a16="http://schemas.microsoft.com/office/drawing/2014/main" id="{3ED66BE9-F7F5-45F3-8DAB-6148F99EE6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494" y="1012559"/>
            <a:ext cx="158174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123">
            <a:extLst>
              <a:ext uri="{FF2B5EF4-FFF2-40B4-BE49-F238E27FC236}">
                <a16:creationId xmlns:a16="http://schemas.microsoft.com/office/drawing/2014/main" id="{C34B6225-438E-4B5B-9FD1-7497DAB04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100" y="1073291"/>
            <a:ext cx="16159702" cy="48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727DF63-2102-41C5-B36A-C7F1AD698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205597"/>
              </p:ext>
            </p:extLst>
          </p:nvPr>
        </p:nvGraphicFramePr>
        <p:xfrm>
          <a:off x="514099" y="1073292"/>
          <a:ext cx="8497872" cy="570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CS ChemDraw Drawing" r:id="rId5" imgW="8628853" imgH="5826813" progId="ChemDraw.Document.6.0">
                  <p:embed/>
                </p:oleObj>
              </mc:Choice>
              <mc:Fallback>
                <p:oleObj name="CS ChemDraw Drawing" r:id="rId5" imgW="8628853" imgH="5826813" progId="ChemDraw.Document.6.0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8999" b="19392"/>
                      <a:stretch>
                        <a:fillRect/>
                      </a:stretch>
                    </p:blipFill>
                    <p:spPr bwMode="auto">
                      <a:xfrm>
                        <a:off x="514099" y="1073292"/>
                        <a:ext cx="8497872" cy="570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7033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4B4241F-A2F8-4E9E-8E2C-5D8B90F352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797849"/>
          </a:xfrm>
        </p:spPr>
        <p:txBody>
          <a:bodyPr/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 кросс-сочетания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4DFA31E-565B-432C-AC2A-F15541D47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7B288-1498-4C52-BB96-F7C36FAC678D}" type="slidenum">
              <a:rPr lang="ru-RU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fld>
            <a:endParaRPr lang="ru-RU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749F94BA-2E6E-4E0B-99C4-72557C35CC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1238306"/>
              </p:ext>
            </p:extLst>
          </p:nvPr>
        </p:nvGraphicFramePr>
        <p:xfrm>
          <a:off x="128726" y="973368"/>
          <a:ext cx="8886548" cy="53829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6831">
                  <a:extLst>
                    <a:ext uri="{9D8B030D-6E8A-4147-A177-3AD203B41FA5}">
                      <a16:colId xmlns:a16="http://schemas.microsoft.com/office/drawing/2014/main" val="4200348649"/>
                    </a:ext>
                  </a:extLst>
                </a:gridCol>
                <a:gridCol w="1323072">
                  <a:extLst>
                    <a:ext uri="{9D8B030D-6E8A-4147-A177-3AD203B41FA5}">
                      <a16:colId xmlns:a16="http://schemas.microsoft.com/office/drawing/2014/main" val="2458907982"/>
                    </a:ext>
                  </a:extLst>
                </a:gridCol>
                <a:gridCol w="1296101">
                  <a:extLst>
                    <a:ext uri="{9D8B030D-6E8A-4147-A177-3AD203B41FA5}">
                      <a16:colId xmlns:a16="http://schemas.microsoft.com/office/drawing/2014/main" val="1405845352"/>
                    </a:ext>
                  </a:extLst>
                </a:gridCol>
                <a:gridCol w="1309588">
                  <a:extLst>
                    <a:ext uri="{9D8B030D-6E8A-4147-A177-3AD203B41FA5}">
                      <a16:colId xmlns:a16="http://schemas.microsoft.com/office/drawing/2014/main" val="3797944155"/>
                    </a:ext>
                  </a:extLst>
                </a:gridCol>
                <a:gridCol w="1310504">
                  <a:extLst>
                    <a:ext uri="{9D8B030D-6E8A-4147-A177-3AD203B41FA5}">
                      <a16:colId xmlns:a16="http://schemas.microsoft.com/office/drawing/2014/main" val="1347681288"/>
                    </a:ext>
                  </a:extLst>
                </a:gridCol>
                <a:gridCol w="1390642">
                  <a:extLst>
                    <a:ext uri="{9D8B030D-6E8A-4147-A177-3AD203B41FA5}">
                      <a16:colId xmlns:a16="http://schemas.microsoft.com/office/drawing/2014/main" val="2739626648"/>
                    </a:ext>
                  </a:extLst>
                </a:gridCol>
                <a:gridCol w="949810">
                  <a:extLst>
                    <a:ext uri="{9D8B030D-6E8A-4147-A177-3AD203B41FA5}">
                      <a16:colId xmlns:a16="http://schemas.microsoft.com/office/drawing/2014/main" val="3416526465"/>
                    </a:ext>
                  </a:extLst>
                </a:gridCol>
              </a:tblGrid>
              <a:tr h="79537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убстрат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d(</a:t>
                      </a:r>
                      <a:r>
                        <a:rPr lang="en-US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Ac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иганд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PO(</a:t>
                      </a:r>
                      <a:r>
                        <a:rPr lang="en-US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Et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t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свори-тели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%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062010"/>
                  </a:ext>
                </a:extLst>
              </a:tr>
              <a:tr h="114690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</a:t>
                      </a: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PPBr</a:t>
                      </a:r>
                      <a:r>
                        <a:rPr lang="ru-RU" sz="18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моль%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Ph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</a:t>
                      </a: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ль%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1 </a:t>
                      </a: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в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</a:t>
                      </a: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в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tOH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2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</a:t>
                      </a:r>
                      <a:endParaRPr lang="ru-RU" sz="2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3434566"/>
                  </a:ext>
                </a:extLst>
              </a:tr>
              <a:tr h="114690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TPPBr</a:t>
                      </a:r>
                      <a:r>
                        <a:rPr lang="en-US" sz="18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 моль%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PPF,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моль%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 </a:t>
                      </a: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в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 </a:t>
                      </a: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в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l/EtOH (1:1)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2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3465188"/>
                  </a:ext>
                </a:extLst>
              </a:tr>
              <a:tr h="114690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</a:t>
                      </a: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PPBr</a:t>
                      </a:r>
                      <a:r>
                        <a:rPr lang="ru-RU" sz="18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 моль%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PPF,</a:t>
                      </a:r>
                      <a:endParaRPr lang="ru-RU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 моль%</a:t>
                      </a:r>
                      <a:endParaRPr lang="ru-RU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 </a:t>
                      </a: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в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в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l/EtOH (1:1)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8</a:t>
                      </a:r>
                      <a:endParaRPr lang="ru-RU" sz="2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120000"/>
                  </a:ext>
                </a:extLst>
              </a:tr>
              <a:tr h="114690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</a:t>
                      </a: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PPBr</a:t>
                      </a:r>
                      <a:r>
                        <a:rPr lang="ru-RU" sz="1800" b="1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 моль% 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PPF,</a:t>
                      </a:r>
                      <a:endParaRPr lang="ru-RU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 моль%</a:t>
                      </a:r>
                      <a:endParaRPr lang="ru-RU" sz="1800" b="1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 </a:t>
                      </a: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в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ru-RU" sz="18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в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l/EtOH (4:1)</a:t>
                      </a:r>
                      <a:endParaRPr lang="ru-RU" sz="18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24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ru-RU" sz="24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6488" marR="46488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29938620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8F686D3-773F-407F-893E-95C6E2882283}"/>
              </a:ext>
            </a:extLst>
          </p:cNvPr>
          <p:cNvSpPr txBox="1"/>
          <p:nvPr/>
        </p:nvSpPr>
        <p:spPr>
          <a:xfrm>
            <a:off x="305464" y="6369840"/>
            <a:ext cx="3713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Субстрат оказался нерастворим</a:t>
            </a:r>
          </a:p>
        </p:txBody>
      </p:sp>
    </p:spTree>
    <p:extLst>
      <p:ext uri="{BB962C8B-B14F-4D97-AF65-F5344CB8AC3E}">
        <p14:creationId xmlns:p14="http://schemas.microsoft.com/office/powerpoint/2010/main" val="10147940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8C35807-E06B-4634-9DEB-0A710983F2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нтез гибридного материала и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ектры диффузного отражения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F2EEDB0-F207-448E-8591-7F96BF289E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4C09-D679-4717-B761-230976A2C0F9}" type="slidenum">
              <a:rPr lang="ru-RU" sz="20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ru-RU" sz="1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2602E7D4-F3FD-4A70-B0B1-D83CED0C65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14" y="2999330"/>
            <a:ext cx="138564" cy="277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1" rIns="68580" bIns="34291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sz="1351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E52DB64-E9B9-4270-ABB0-D81A5FF3B4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753" y="1943885"/>
          <a:ext cx="4207920" cy="99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2" name="CS ChemDraw Drawing" r:id="rId3" imgW="3463024" imgH="660393" progId="ChemDraw.Document.6.0">
                  <p:embed/>
                </p:oleObj>
              </mc:Choice>
              <mc:Fallback>
                <p:oleObj name="CS ChemDraw Drawing" r:id="rId3" imgW="3463024" imgH="66039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1E52DB64-E9B9-4270-ABB0-D81A5FF3B4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0055"/>
                      <a:stretch>
                        <a:fillRect/>
                      </a:stretch>
                    </p:blipFill>
                    <p:spPr bwMode="auto">
                      <a:xfrm>
                        <a:off x="200753" y="1943885"/>
                        <a:ext cx="4207920" cy="997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25CFC53-5F19-4B36-915C-FC140F1EEE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3" y="1909440"/>
            <a:ext cx="4610469" cy="3954547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2AF0EA1-FE6B-4E83-B47F-0E655C800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89520"/>
              </p:ext>
            </p:extLst>
          </p:nvPr>
        </p:nvGraphicFramePr>
        <p:xfrm>
          <a:off x="482096" y="2921942"/>
          <a:ext cx="3756555" cy="357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" name="CS ChemDraw Drawing" r:id="rId6" imgW="2570953" imgH="2443829" progId="ChemDraw.Document.6.0">
                  <p:embed/>
                </p:oleObj>
              </mc:Choice>
              <mc:Fallback>
                <p:oleObj name="CS ChemDraw Drawing" r:id="rId6" imgW="2570953" imgH="24438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096" y="2921942"/>
                        <a:ext cx="3756555" cy="357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746642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Капля</Template>
  <TotalTime>2083</TotalTime>
  <Words>637</Words>
  <Application>Microsoft Office PowerPoint</Application>
  <PresentationFormat>Экран (4:3)</PresentationFormat>
  <Paragraphs>114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Строение МОКП типа UiO</vt:lpstr>
      <vt:lpstr>МОКП на основе порфиринов</vt:lpstr>
      <vt:lpstr>Презентация PowerPoint</vt:lpstr>
      <vt:lpstr>Синтез и РЭМ UiO-66</vt:lpstr>
      <vt:lpstr>Cинтез Ni-H8TPPP </vt:lpstr>
      <vt:lpstr>Реакция кросс-сочетания</vt:lpstr>
      <vt:lpstr>Синтез гибридного материала и спектры диффузного отражения  </vt:lpstr>
      <vt:lpstr>РЭМ и РФА Ni-H8TPPP@UiO-66</vt:lpstr>
      <vt:lpstr>ТГА Ni-H8TPPP@UiO-66 </vt:lpstr>
      <vt:lpstr>ИК Ni-H8TPPP и Ni-TPP</vt:lpstr>
      <vt:lpstr>ИК Ni-H8TPPP@UiO-66</vt:lpstr>
      <vt:lpstr>Выводы</vt:lpstr>
      <vt:lpstr>Презентация PowerPoint</vt:lpstr>
      <vt:lpstr>Благодарности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одификация поверхности МОКП UiO-66 с использованием  фосфонат-замещенного порфирината никеля(II)</dc:title>
  <dc:creator>Иван Шлыков</dc:creator>
  <cp:lastModifiedBy>Иван Шлыков</cp:lastModifiedBy>
  <cp:revision>77</cp:revision>
  <dcterms:created xsi:type="dcterms:W3CDTF">2022-04-06T09:33:57Z</dcterms:created>
  <dcterms:modified xsi:type="dcterms:W3CDTF">2022-07-02T20:11:13Z</dcterms:modified>
</cp:coreProperties>
</file>